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E2BB01A" w14:textId="77777777" w:rsidR="00C20A34" w:rsidRPr="00C20A34" w:rsidRDefault="00C20A34" w:rsidP="00C20A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20A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Электронные свойства новых донорно-акцепторных диад на основе планарных и </w:t>
      </w:r>
      <w:proofErr w:type="spellStart"/>
      <w:r w:rsidRPr="00C20A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ирамидализованных</w:t>
      </w:r>
      <w:proofErr w:type="spellEnd"/>
      <w:r w:rsidRPr="00C20A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C20A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лиенов</w:t>
      </w:r>
      <w:proofErr w:type="spellEnd"/>
    </w:p>
    <w:p w14:paraId="2D0F9C1B" w14:textId="77777777" w:rsidR="00C20A34" w:rsidRPr="00C20A34" w:rsidRDefault="00C20A34" w:rsidP="00C20A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C20A3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Кудинова Е.И.</w:t>
      </w:r>
    </w:p>
    <w:p w14:paraId="4AE4764C" w14:textId="7F00760A" w:rsidR="00C20A34" w:rsidRPr="00C20A34" w:rsidRDefault="00C20A34" w:rsidP="00C20A34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C20A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тудент</w:t>
      </w:r>
      <w:r w:rsidR="0054425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а</w:t>
      </w:r>
      <w:r w:rsidRPr="00C20A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, 4 курс </w:t>
      </w:r>
      <w:proofErr w:type="spellStart"/>
      <w:r w:rsidRPr="00C20A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пециалитета</w:t>
      </w:r>
      <w:proofErr w:type="spellEnd"/>
    </w:p>
    <w:p w14:paraId="399B2E2E" w14:textId="77777777" w:rsidR="00C20A34" w:rsidRPr="00C20A34" w:rsidRDefault="00C20A34" w:rsidP="00C20A3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20A34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Московский государственный университет имени М.В. Ломоносова, </w:t>
      </w:r>
    </w:p>
    <w:p w14:paraId="11477C1F" w14:textId="77777777" w:rsidR="00C20A34" w:rsidRPr="00C20A34" w:rsidRDefault="00C20A34" w:rsidP="00C20A34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C20A34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химический факультет, Москва, Россия</w:t>
      </w:r>
    </w:p>
    <w:p w14:paraId="7E7169D4" w14:textId="77777777" w:rsidR="00C20A34" w:rsidRPr="00C20A34" w:rsidRDefault="00C20A34" w:rsidP="00C20A34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C20A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E-</w:t>
      </w:r>
      <w:proofErr w:type="spellStart"/>
      <w:r w:rsidRPr="00C20A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ail</w:t>
      </w:r>
      <w:proofErr w:type="spellEnd"/>
      <w:r w:rsidRPr="00C20A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: </w:t>
      </w:r>
      <w:r w:rsidRPr="00C20A3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ekatkudinova@gmail.com</w:t>
      </w:r>
    </w:p>
    <w:p w14:paraId="5FF5EF89" w14:textId="77777777" w:rsidR="00C20A34" w:rsidRPr="00C20A34" w:rsidRDefault="00C20A34" w:rsidP="00C20A3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иск органических соединений, демонстрирующих полупроводниковые свойства, является одним из актуальных направлений современных исследований по дизайну различных устройств органической электроники.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Пирамидализованные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чашеобразные, геодезические)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иены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олициклические ненасыщенные углеводороды с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ланарной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руктурой, углеродный каркас которых состоит из сочлененных шести- и пятичленных циклов. Особенности молекулярного и электронного строения этих соединений открывают перспективы создания органических оптоэлектронных устройств (диодов, солнечных батарей, полевых транзисторов) на их основе. Варьируя различные донорные и акцепторные заместители, можно добиваться необычных химических и электронных свойств,</w:t>
      </w:r>
      <w:bookmarkStart w:id="0" w:name="_GoBack"/>
      <w:bookmarkEnd w:id="0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свойственных другим полициклическим углеводородам, и получать новые органические и гибридные материалы с повышенными электроноакцепторными свойствами и электронной подвижностью.</w:t>
      </w:r>
    </w:p>
    <w:p w14:paraId="78F34EFB" w14:textId="77777777" w:rsidR="00C20A34" w:rsidRPr="00C20A34" w:rsidRDefault="00C20A34" w:rsidP="00C20A34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Бромсодержащие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изводные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бензо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[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ghi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флуорантена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диинденохризена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ыли получены по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четырёхстадийной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тодике и охарактеризованы методами ВЭЖХ-МС (ХИАД), масс-спектрометрии МАЛДИ и спектроскопии ЯМР </w:t>
      </w:r>
      <w:r w:rsidRPr="00C20A3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H и </w:t>
      </w:r>
      <w:r w:rsidRPr="00C20A3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3</w: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. Синтетическая схема подобрана таким образом, что формирование пятичленных циклов в каркасе геодезических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иенов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исходит в ходе реакции </w:t>
      </w:r>
      <w:proofErr w:type="gram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твердофазного</w:t>
      </w:r>
      <w:proofErr w:type="gram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дегидрофторирования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поверхности </w:t>
      </w:r>
      <w:r w:rsidRPr="00C20A34">
        <w:rPr>
          <w:rFonts w:ascii="Symbol" w:eastAsia="Times New Roman" w:hAnsi="Symbol" w:cs="Times New Roman"/>
          <w:sz w:val="24"/>
          <w:szCs w:val="24"/>
          <w:lang w:val="en-US" w:eastAsia="ru-RU"/>
        </w:rPr>
        <w:t></w: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-Al</w:t>
      </w:r>
      <w:r w:rsidRPr="00C20A3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O</w:t>
      </w:r>
      <w:r w:rsidRPr="00C20A34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птимизирована методика предварительной обработки катализатора для количественной конверсии. Синтезированные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бромпроизводные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пирамидализованных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иенов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ыли использованы в реакции Ульмана для получения донорно-акцепторных диад, в качестве донора был выбран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карбазол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акже для сравнения была проведена аналогичная реакция с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бромпиреном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олученные донорно-акцепторные диады охарактеризованы методами ВЭЖХ-МС (ХИАД), масс-спектрометрии МАЛДИ и спектроскопии ЯМР </w:t>
      </w:r>
      <w:r w:rsidRPr="00C20A3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H и </w:t>
      </w:r>
      <w:r w:rsidRPr="00C20A3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3</w: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. Электронные и электрохимические свойства новых соединений исследованы методами флуоресцентной спектроскопии и циклической вольтамперометрии. </w: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9-(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Бензо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[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ghi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]флуорантен-3-ил)-9H-карбазол демонстрирует высокие квантовые выходы и 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льватохромизм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ля объяснения экспериментальных данных проведены </w:t>
      </w:r>
      <w:proofErr w:type="gram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нтово-химические</w:t>
      </w:r>
      <w:proofErr w:type="gram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четы методом </w:t>
      </w:r>
      <w:r w:rsidRPr="00C20A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D</w: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C20A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FT</w: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929E8D3" w14:textId="77777777" w:rsidR="00C20A34" w:rsidRPr="00C20A34" w:rsidRDefault="00C20A34" w:rsidP="00C20A34">
      <w:pPr>
        <w:tabs>
          <w:tab w:val="left" w:pos="1932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5955" w:dyaOrig="2240" w14:anchorId="14488B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9.9pt;height:147.75pt" o:ole="">
            <v:imagedata r:id="rId5" o:title=""/>
          </v:shape>
          <o:OLEObject Type="Embed" ProgID="ChemDraw.Document.6.0" ShapeID="_x0000_i1025" DrawAspect="Content" ObjectID="_1775044451" r:id="rId6"/>
        </w:object>
      </w:r>
    </w:p>
    <w:p w14:paraId="4D18C2D2" w14:textId="47D5A105" w:rsidR="001C5E2C" w:rsidRPr="00C20A34" w:rsidRDefault="00C20A34" w:rsidP="00C20A34">
      <w:bookmarkStart w:id="1" w:name="_Ref128657942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ис. </w:t>
      </w:r>
      <w:r w:rsidRPr="00C20A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fldChar w:fldCharType="begin"/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C20A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instrText>SEQ</w:instrTex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Рис. \* </w:instrText>
      </w:r>
      <w:r w:rsidRPr="00C20A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instrText>ARABIC</w:instrText>
      </w:r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C20A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fldChar w:fldCharType="separate"/>
      </w:r>
      <w:r w:rsidRPr="00C20A3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1</w:t>
      </w:r>
      <w:r w:rsidRPr="00C20A3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fldChar w:fldCharType="end"/>
      </w:r>
      <w:bookmarkEnd w:id="1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. 9-(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Бензо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[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ghi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]флуорантен-3-ил)-9H-карбазол, 3,9-ди(9H-карбазол-9-ил</w:t>
      </w:r>
      <w:proofErr w:type="gram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proofErr w:type="gram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ииндено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[4,3,2,1-cdef:4',3',2',1'-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mno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  <w:proofErr w:type="spellStart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>хризен</w:t>
      </w:r>
      <w:proofErr w:type="spellEnd"/>
      <w:r w:rsidRPr="00C20A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9-(пирен-1-ил)-9H-карбазол</w:t>
      </w:r>
    </w:p>
    <w:sectPr w:rsidR="001C5E2C" w:rsidRPr="00C20A34" w:rsidSect="00A31D61">
      <w:pgSz w:w="11906" w:h="16838"/>
      <w:pgMar w:top="1134" w:right="1361" w:bottom="1134" w:left="1361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399B6557" w15:done="1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98F826A" w16cex:dateUtc="2024-03-03T20:1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99B6557" w16cid:durableId="298F983E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nata">
    <w15:presenceInfo w15:providerId="None" w15:userId="nat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B54"/>
    <w:rsid w:val="00043501"/>
    <w:rsid w:val="0012495F"/>
    <w:rsid w:val="00131C9C"/>
    <w:rsid w:val="00134909"/>
    <w:rsid w:val="0019072A"/>
    <w:rsid w:val="001C5E2C"/>
    <w:rsid w:val="002137CC"/>
    <w:rsid w:val="00226247"/>
    <w:rsid w:val="0026528E"/>
    <w:rsid w:val="004A1A2F"/>
    <w:rsid w:val="0054425F"/>
    <w:rsid w:val="00562D79"/>
    <w:rsid w:val="007170D4"/>
    <w:rsid w:val="00753040"/>
    <w:rsid w:val="00822063"/>
    <w:rsid w:val="00843A0A"/>
    <w:rsid w:val="008C37FB"/>
    <w:rsid w:val="008D4504"/>
    <w:rsid w:val="008E0844"/>
    <w:rsid w:val="008F6AD5"/>
    <w:rsid w:val="009106E4"/>
    <w:rsid w:val="00960D7E"/>
    <w:rsid w:val="0098260B"/>
    <w:rsid w:val="00A13D2D"/>
    <w:rsid w:val="00A31B54"/>
    <w:rsid w:val="00A31D61"/>
    <w:rsid w:val="00A5764D"/>
    <w:rsid w:val="00B31AC4"/>
    <w:rsid w:val="00BA224D"/>
    <w:rsid w:val="00BD1C57"/>
    <w:rsid w:val="00C20A34"/>
    <w:rsid w:val="00CE776E"/>
    <w:rsid w:val="00CF6224"/>
    <w:rsid w:val="00DD5DDA"/>
    <w:rsid w:val="00E53C4E"/>
    <w:rsid w:val="00E80F79"/>
    <w:rsid w:val="00EE2649"/>
    <w:rsid w:val="00EE37EB"/>
    <w:rsid w:val="00F814DC"/>
    <w:rsid w:val="00F917B9"/>
    <w:rsid w:val="00FA3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01EE30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26528E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unhideWhenUsed/>
    <w:rsid w:val="0026528E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26528E"/>
    <w:rPr>
      <w:sz w:val="20"/>
      <w:szCs w:val="20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26528E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26528E"/>
    <w:rPr>
      <w:b/>
      <w:bCs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A13D2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A13D2D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26528E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unhideWhenUsed/>
    <w:rsid w:val="0026528E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26528E"/>
    <w:rPr>
      <w:sz w:val="20"/>
      <w:szCs w:val="20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26528E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26528E"/>
    <w:rPr>
      <w:b/>
      <w:bCs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A13D2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A13D2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969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8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87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0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96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13" Type="http://schemas.microsoft.com/office/2016/09/relationships/commentsIds" Target="commentsIds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12" Type="http://schemas.microsoft.com/office/2018/08/relationships/commentsExtensible" Target="commentsExtensi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microsoft.com/office/2011/relationships/people" Target="people.xml"/><Relationship Id="rId4" Type="http://schemas.openxmlformats.org/officeDocument/2006/relationships/webSettings" Target="webSettings.xml"/><Relationship Id="rId14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388</Words>
  <Characters>2212</Characters>
  <Application>Microsoft Office Word</Application>
  <DocSecurity>0</DocSecurity>
  <Lines>18</Lines>
  <Paragraphs>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Maria</cp:lastModifiedBy>
  <cp:revision>8</cp:revision>
  <dcterms:created xsi:type="dcterms:W3CDTF">2024-03-03T20:16:00Z</dcterms:created>
  <dcterms:modified xsi:type="dcterms:W3CDTF">2024-04-19T12:04:00Z</dcterms:modified>
</cp:coreProperties>
</file>